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326" saveSubsetFonts="1" autoCompressPictures="0">
  <p:sldMasterIdLst>
    <p:sldMasterId id="2147483648" r:id="rId1"/>
  </p:sldMasterIdLst>
  <p:notesMasterIdLst>
    <p:notesMasterId r:id="rId42"/>
  </p:notesMasterIdLst>
  <p:handoutMasterIdLst>
    <p:handoutMasterId r:id="rId43"/>
  </p:handout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9740" autoAdjust="0"/>
  </p:normalViewPr>
  <p:slideViewPr>
    <p:cSldViewPr snapToGrid="0" snapToObjects="1">
      <p:cViewPr>
        <p:scale>
          <a:sx n="75" d="100"/>
          <a:sy n="75" d="100"/>
        </p:scale>
        <p:origin x="-752" y="-1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40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Relationship Id="rId2" Type="http://schemas.openxmlformats.org/officeDocument/2006/relationships/image" Target="../media/image53.e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38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6.emf"/><Relationship Id="rId12" Type="http://schemas.openxmlformats.org/officeDocument/2006/relationships/image" Target="../media/image67.emf"/><Relationship Id="rId1" Type="http://schemas.openxmlformats.org/officeDocument/2006/relationships/image" Target="../media/image56.emf"/><Relationship Id="rId2" Type="http://schemas.openxmlformats.org/officeDocument/2006/relationships/image" Target="../media/image57.emf"/><Relationship Id="rId3" Type="http://schemas.openxmlformats.org/officeDocument/2006/relationships/image" Target="../media/image58.emf"/><Relationship Id="rId4" Type="http://schemas.openxmlformats.org/officeDocument/2006/relationships/image" Target="../media/image59.emf"/><Relationship Id="rId5" Type="http://schemas.openxmlformats.org/officeDocument/2006/relationships/image" Target="../media/image60.emf"/><Relationship Id="rId6" Type="http://schemas.openxmlformats.org/officeDocument/2006/relationships/image" Target="../media/image61.emf"/><Relationship Id="rId7" Type="http://schemas.openxmlformats.org/officeDocument/2006/relationships/image" Target="../media/image62.emf"/><Relationship Id="rId8" Type="http://schemas.openxmlformats.org/officeDocument/2006/relationships/image" Target="../media/image63.emf"/><Relationship Id="rId9" Type="http://schemas.openxmlformats.org/officeDocument/2006/relationships/image" Target="../media/image64.emf"/><Relationship Id="rId10" Type="http://schemas.openxmlformats.org/officeDocument/2006/relationships/image" Target="../media/image65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4" Type="http://schemas.openxmlformats.org/officeDocument/2006/relationships/image" Target="../media/image69.emf"/><Relationship Id="rId1" Type="http://schemas.openxmlformats.org/officeDocument/2006/relationships/image" Target="../media/image68.emf"/><Relationship Id="rId2" Type="http://schemas.openxmlformats.org/officeDocument/2006/relationships/image" Target="../media/image6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5.emf"/><Relationship Id="rId3" Type="http://schemas.openxmlformats.org/officeDocument/2006/relationships/image" Target="../media/image1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CC7A523-95AD-5346-80F1-C974343D91B0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81FA4D-6B2B-E047-99E4-CCCA0443D5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12239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C1B5F0-6940-7F43-B3AB-A2834E4A7318}" type="datetimeFigureOut">
              <a:rPr lang="en-US" smtClean="0"/>
              <a:t>11/30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B31B38-5CBD-8940-8EDC-6F420307A0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44001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59A9F9-9601-4E4D-9180-71136A701C1F}" type="datetime1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73236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DAFE86-F7D6-EA40-B508-B283CBB995BF}" type="datetime1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8549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4D0F7-38BA-924F-9307-160849C619BA}" type="datetime1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161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949A31-6A25-2243-A18A-F5431F0325C2}" type="datetime1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36534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D1AC93-26A2-8C4B-BA38-31F3D0F04495}" type="datetime1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68268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D6D115-B673-574B-8D21-97F6637FFDC0}" type="datetime1">
              <a:rPr lang="en-US" smtClean="0"/>
              <a:t>1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98643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D0FAF2-93D1-4946-95A2-23D66BD7A462}" type="datetime1">
              <a:rPr lang="en-US" smtClean="0"/>
              <a:t>11/30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5165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CCCCD5-ACCD-DA4E-B292-C87DAB31C3E8}" type="datetime1">
              <a:rPr lang="en-US" smtClean="0"/>
              <a:t>11/30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5406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62C581-8A94-FB47-876E-80C156BD95DD}" type="datetime1">
              <a:rPr lang="en-US" smtClean="0"/>
              <a:t>11/30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93017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B94C65-59CE-5146-9E4E-21F4AA8F4258}" type="datetime1">
              <a:rPr lang="en-US" smtClean="0"/>
              <a:t>1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683389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100478-D5AA-D74F-8AC3-0703CD6AABF8}" type="datetime1">
              <a:rPr lang="en-US" smtClean="0"/>
              <a:t>11/30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930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ECED6F-DB45-0442-AAC7-A7B536B3D830}" type="datetime1">
              <a:rPr lang="en-US" smtClean="0"/>
              <a:t>11/30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4C5B24-EB84-BE4C-B460-14A52CE9CA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1074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oleObject" Target="../embeddings/oleObject20.bin"/><Relationship Id="rId13" Type="http://schemas.openxmlformats.org/officeDocument/2006/relationships/oleObject" Target="../embeddings/oleObject21.bin"/><Relationship Id="rId14" Type="http://schemas.openxmlformats.org/officeDocument/2006/relationships/oleObject" Target="../embeddings/oleObject22.bin"/><Relationship Id="rId15" Type="http://schemas.openxmlformats.org/officeDocument/2006/relationships/oleObject" Target="../embeddings/oleObject23.bin"/><Relationship Id="rId16" Type="http://schemas.openxmlformats.org/officeDocument/2006/relationships/oleObject" Target="../embeddings/oleObject24.bin"/><Relationship Id="rId17" Type="http://schemas.openxmlformats.org/officeDocument/2006/relationships/oleObject" Target="../embeddings/oleObject25.bin"/><Relationship Id="rId18" Type="http://schemas.openxmlformats.org/officeDocument/2006/relationships/image" Target="../media/image22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7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5.emf"/><Relationship Id="rId5" Type="http://schemas.openxmlformats.org/officeDocument/2006/relationships/image" Target="../media/image17.gi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6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27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image" Target="../media/image32.emf"/><Relationship Id="rId5" Type="http://schemas.openxmlformats.org/officeDocument/2006/relationships/image" Target="../media/image33.jpg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4" Type="http://schemas.openxmlformats.org/officeDocument/2006/relationships/image" Target="../media/image34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37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4" Type="http://schemas.openxmlformats.org/officeDocument/2006/relationships/image" Target="../media/image38.e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42.bin"/><Relationship Id="rId5" Type="http://schemas.openxmlformats.org/officeDocument/2006/relationships/image" Target="../media/image4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4" Type="http://schemas.openxmlformats.org/officeDocument/2006/relationships/image" Target="../media/image42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44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5.bin"/><Relationship Id="rId7" Type="http://schemas.openxmlformats.org/officeDocument/2006/relationships/image" Target="../media/image44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4" Type="http://schemas.openxmlformats.org/officeDocument/2006/relationships/image" Target="../media/image46.emf"/><Relationship Id="rId1" Type="http://schemas.openxmlformats.org/officeDocument/2006/relationships/vmlDrawing" Target="../drawings/vmlDrawing29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3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30.vml"/><Relationship Id="rId2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4" Type="http://schemas.openxmlformats.org/officeDocument/2006/relationships/image" Target="../media/image48.emf"/><Relationship Id="rId1" Type="http://schemas.openxmlformats.org/officeDocument/2006/relationships/vmlDrawing" Target="../drawings/vmlDrawing31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4" Type="http://schemas.openxmlformats.org/officeDocument/2006/relationships/image" Target="../media/image49.emf"/><Relationship Id="rId1" Type="http://schemas.openxmlformats.org/officeDocument/2006/relationships/vmlDrawing" Target="../drawings/vmlDrawing32.vml"/><Relationship Id="rId2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image" Target="../media/image50.emf"/><Relationship Id="rId1" Type="http://schemas.openxmlformats.org/officeDocument/2006/relationships/vmlDrawing" Target="../drawings/vmlDrawing3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4" Type="http://schemas.openxmlformats.org/officeDocument/2006/relationships/image" Target="../media/image51.emf"/><Relationship Id="rId1" Type="http://schemas.openxmlformats.org/officeDocument/2006/relationships/vmlDrawing" Target="../drawings/vmlDrawing34.vml"/><Relationship Id="rId2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2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3.emf"/><Relationship Id="rId1" Type="http://schemas.openxmlformats.org/officeDocument/2006/relationships/vmlDrawing" Target="../drawings/vmlDrawing35.vml"/><Relationship Id="rId2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4" Type="http://schemas.openxmlformats.org/officeDocument/2006/relationships/image" Target="../media/image54.emf"/><Relationship Id="rId1" Type="http://schemas.openxmlformats.org/officeDocument/2006/relationships/vmlDrawing" Target="../drawings/vmlDrawing36.vml"/><Relationship Id="rId2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37.vml"/><Relationship Id="rId2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64.emf"/><Relationship Id="rId21" Type="http://schemas.openxmlformats.org/officeDocument/2006/relationships/oleObject" Target="../embeddings/oleObject65.bin"/><Relationship Id="rId22" Type="http://schemas.openxmlformats.org/officeDocument/2006/relationships/image" Target="../media/image65.emf"/><Relationship Id="rId23" Type="http://schemas.openxmlformats.org/officeDocument/2006/relationships/oleObject" Target="../embeddings/oleObject66.bin"/><Relationship Id="rId24" Type="http://schemas.openxmlformats.org/officeDocument/2006/relationships/image" Target="../media/image66.emf"/><Relationship Id="rId25" Type="http://schemas.openxmlformats.org/officeDocument/2006/relationships/oleObject" Target="../embeddings/oleObject67.bin"/><Relationship Id="rId26" Type="http://schemas.openxmlformats.org/officeDocument/2006/relationships/oleObject" Target="../embeddings/oleObject68.bin"/><Relationship Id="rId27" Type="http://schemas.openxmlformats.org/officeDocument/2006/relationships/oleObject" Target="../embeddings/oleObject69.bin"/><Relationship Id="rId28" Type="http://schemas.openxmlformats.org/officeDocument/2006/relationships/oleObject" Target="../embeddings/oleObject70.bin"/><Relationship Id="rId29" Type="http://schemas.openxmlformats.org/officeDocument/2006/relationships/oleObject" Target="../embeddings/oleObject71.bin"/><Relationship Id="rId1" Type="http://schemas.openxmlformats.org/officeDocument/2006/relationships/vmlDrawing" Target="../drawings/vmlDrawing38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56.bin"/><Relationship Id="rId4" Type="http://schemas.openxmlformats.org/officeDocument/2006/relationships/image" Target="../media/image56.emf"/><Relationship Id="rId5" Type="http://schemas.openxmlformats.org/officeDocument/2006/relationships/oleObject" Target="../embeddings/oleObject57.bin"/><Relationship Id="rId30" Type="http://schemas.openxmlformats.org/officeDocument/2006/relationships/oleObject" Target="../embeddings/oleObject72.bin"/><Relationship Id="rId31" Type="http://schemas.openxmlformats.org/officeDocument/2006/relationships/oleObject" Target="../embeddings/oleObject73.bin"/><Relationship Id="rId32" Type="http://schemas.openxmlformats.org/officeDocument/2006/relationships/oleObject" Target="../embeddings/oleObject74.bin"/><Relationship Id="rId9" Type="http://schemas.openxmlformats.org/officeDocument/2006/relationships/oleObject" Target="../embeddings/oleObject59.bin"/><Relationship Id="rId6" Type="http://schemas.openxmlformats.org/officeDocument/2006/relationships/image" Target="../media/image57.emf"/><Relationship Id="rId7" Type="http://schemas.openxmlformats.org/officeDocument/2006/relationships/oleObject" Target="../embeddings/oleObject58.bin"/><Relationship Id="rId8" Type="http://schemas.openxmlformats.org/officeDocument/2006/relationships/image" Target="../media/image58.emf"/><Relationship Id="rId33" Type="http://schemas.openxmlformats.org/officeDocument/2006/relationships/oleObject" Target="../embeddings/oleObject75.bin"/><Relationship Id="rId34" Type="http://schemas.openxmlformats.org/officeDocument/2006/relationships/oleObject" Target="../embeddings/oleObject76.bin"/><Relationship Id="rId35" Type="http://schemas.openxmlformats.org/officeDocument/2006/relationships/image" Target="../media/image67.emf"/><Relationship Id="rId10" Type="http://schemas.openxmlformats.org/officeDocument/2006/relationships/image" Target="../media/image59.emf"/><Relationship Id="rId11" Type="http://schemas.openxmlformats.org/officeDocument/2006/relationships/oleObject" Target="../embeddings/oleObject60.bin"/><Relationship Id="rId12" Type="http://schemas.openxmlformats.org/officeDocument/2006/relationships/image" Target="../media/image60.emf"/><Relationship Id="rId13" Type="http://schemas.openxmlformats.org/officeDocument/2006/relationships/oleObject" Target="../embeddings/oleObject61.bin"/><Relationship Id="rId14" Type="http://schemas.openxmlformats.org/officeDocument/2006/relationships/image" Target="../media/image61.emf"/><Relationship Id="rId15" Type="http://schemas.openxmlformats.org/officeDocument/2006/relationships/oleObject" Target="../embeddings/oleObject62.bin"/><Relationship Id="rId16" Type="http://schemas.openxmlformats.org/officeDocument/2006/relationships/image" Target="../media/image62.emf"/><Relationship Id="rId17" Type="http://schemas.openxmlformats.org/officeDocument/2006/relationships/oleObject" Target="../embeddings/oleObject63.bin"/><Relationship Id="rId18" Type="http://schemas.openxmlformats.org/officeDocument/2006/relationships/image" Target="../media/image63.emf"/><Relationship Id="rId19" Type="http://schemas.openxmlformats.org/officeDocument/2006/relationships/oleObject" Target="../embeddings/oleObject6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4" Type="http://schemas.openxmlformats.org/officeDocument/2006/relationships/image" Target="../media/image68.emf"/><Relationship Id="rId5" Type="http://schemas.openxmlformats.org/officeDocument/2006/relationships/oleObject" Target="../embeddings/oleObject78.bin"/><Relationship Id="rId6" Type="http://schemas.openxmlformats.org/officeDocument/2006/relationships/image" Target="../media/image66.emf"/><Relationship Id="rId7" Type="http://schemas.openxmlformats.org/officeDocument/2006/relationships/oleObject" Target="../embeddings/oleObject79.bin"/><Relationship Id="rId8" Type="http://schemas.openxmlformats.org/officeDocument/2006/relationships/image" Target="../media/image61.emf"/><Relationship Id="rId9" Type="http://schemas.openxmlformats.org/officeDocument/2006/relationships/oleObject" Target="../embeddings/oleObject80.bin"/><Relationship Id="rId10" Type="http://schemas.openxmlformats.org/officeDocument/2006/relationships/oleObject" Target="../embeddings/oleObject81.bin"/><Relationship Id="rId11" Type="http://schemas.openxmlformats.org/officeDocument/2006/relationships/image" Target="../media/image69.emf"/><Relationship Id="rId1" Type="http://schemas.openxmlformats.org/officeDocument/2006/relationships/vmlDrawing" Target="../drawings/vmlDrawing39.vml"/><Relationship Id="rId2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4.emf"/><Relationship Id="rId5" Type="http://schemas.openxmlformats.org/officeDocument/2006/relationships/image" Target="../media/image7.jpg"/><Relationship Id="rId6" Type="http://schemas.openxmlformats.org/officeDocument/2006/relationships/image" Target="../media/image8.png"/><Relationship Id="rId7" Type="http://schemas.openxmlformats.org/officeDocument/2006/relationships/oleObject" Target="../embeddings/oleObject5.bin"/><Relationship Id="rId8" Type="http://schemas.openxmlformats.org/officeDocument/2006/relationships/image" Target="../media/image5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oleObject" Target="../embeddings/oleObject82.bin"/><Relationship Id="rId5" Type="http://schemas.openxmlformats.org/officeDocument/2006/relationships/image" Target="../media/image70.emf"/><Relationship Id="rId1" Type="http://schemas.openxmlformats.org/officeDocument/2006/relationships/vmlDrawing" Target="../drawings/vmlDrawing40.vml"/><Relationship Id="rId2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4.emf"/><Relationship Id="rId5" Type="http://schemas.openxmlformats.org/officeDocument/2006/relationships/image" Target="../media/image17.gif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4.bin"/><Relationship Id="rId9" Type="http://schemas.openxmlformats.org/officeDocument/2006/relationships/image" Target="../media/image16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48A42DB-D743-2F40-8FFE-AE7B7FC56392}" type="slidenum">
              <a:rPr lang="en-US" smtClean="0"/>
              <a:t>32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993583"/>
              </p:ext>
            </p:extLst>
          </p:nvPr>
        </p:nvGraphicFramePr>
        <p:xfrm>
          <a:off x="205316" y="211667"/>
          <a:ext cx="8534544" cy="39200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Equation" r:id="rId3" imgW="4838700" imgH="2222500" progId="Equation.DSMT4">
                  <p:embed/>
                </p:oleObj>
              </mc:Choice>
              <mc:Fallback>
                <p:oleObj name="Equation" r:id="rId3" imgW="4838700" imgH="222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316" y="211667"/>
                        <a:ext cx="8534544" cy="39200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08963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629075"/>
              </p:ext>
            </p:extLst>
          </p:nvPr>
        </p:nvGraphicFramePr>
        <p:xfrm>
          <a:off x="176213" y="76200"/>
          <a:ext cx="8896350" cy="298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7" name="Equation" r:id="rId3" imgW="5270500" imgH="1765300" progId="Equation.DSMT4">
                  <p:embed/>
                </p:oleObj>
              </mc:Choice>
              <mc:Fallback>
                <p:oleObj name="Equation" r:id="rId3" imgW="5270500" imgH="176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3" y="76200"/>
                        <a:ext cx="8896350" cy="298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96586" y="3522134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96586" y="3945467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96586" y="5232400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96586" y="4842934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200026" y="6011334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200026" y="6379634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3071813" y="4656667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3071813" y="4182533"/>
            <a:ext cx="117845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713315" y="5790672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77850" y="6158972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828675" y="6158972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718608" y="329088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828675" y="3706019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577850" y="3706019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Oval 19"/>
          <p:cNvSpPr/>
          <p:nvPr/>
        </p:nvSpPr>
        <p:spPr>
          <a:xfrm>
            <a:off x="828674" y="501173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Oval 20"/>
          <p:cNvSpPr/>
          <p:nvPr/>
        </p:nvSpPr>
        <p:spPr>
          <a:xfrm>
            <a:off x="577850" y="501173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703791" y="4622272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3674533" y="4425950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454400" y="4425950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3564466" y="3968750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9540021"/>
              </p:ext>
            </p:extLst>
          </p:nvPr>
        </p:nvGraphicFramePr>
        <p:xfrm>
          <a:off x="597958" y="3693319"/>
          <a:ext cx="2000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8" name="Equation" r:id="rId5" imgW="127000" imgH="127000" progId="Equation.DSMT4">
                  <p:embed/>
                </p:oleObj>
              </mc:Choice>
              <mc:Fallback>
                <p:oleObj name="Equation" r:id="rId5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7958" y="3693319"/>
                        <a:ext cx="20002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800022"/>
              </p:ext>
            </p:extLst>
          </p:nvPr>
        </p:nvGraphicFramePr>
        <p:xfrm>
          <a:off x="848375" y="3717924"/>
          <a:ext cx="180731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99" name="Equation" r:id="rId7" imgW="127000" imgH="165100" progId="Equation.DSMT4">
                  <p:embed/>
                </p:oleObj>
              </mc:Choice>
              <mc:Fallback>
                <p:oleObj name="Equation" r:id="rId7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8375" y="3717924"/>
                        <a:ext cx="180731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7920"/>
              </p:ext>
            </p:extLst>
          </p:nvPr>
        </p:nvGraphicFramePr>
        <p:xfrm>
          <a:off x="768350" y="3327400"/>
          <a:ext cx="18859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0" name="Equation" r:id="rId9" imgW="114300" imgH="127000" progId="Equation.DSMT4">
                  <p:embed/>
                </p:oleObj>
              </mc:Choice>
              <mc:Fallback>
                <p:oleObj name="Equation" r:id="rId9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8350" y="3327400"/>
                        <a:ext cx="18859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593249"/>
              </p:ext>
            </p:extLst>
          </p:nvPr>
        </p:nvGraphicFramePr>
        <p:xfrm>
          <a:off x="597958" y="5018088"/>
          <a:ext cx="18859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" name="Equation" r:id="rId11" imgW="114300" imgH="127000" progId="Equation.DSMT4">
                  <p:embed/>
                </p:oleObj>
              </mc:Choice>
              <mc:Fallback>
                <p:oleObj name="Equation" r:id="rId11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97958" y="5018088"/>
                        <a:ext cx="18859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425139"/>
              </p:ext>
            </p:extLst>
          </p:nvPr>
        </p:nvGraphicFramePr>
        <p:xfrm>
          <a:off x="851956" y="6170084"/>
          <a:ext cx="188595" cy="20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2" name="Equation" r:id="rId12" imgW="114300" imgH="127000" progId="Equation.DSMT4">
                  <p:embed/>
                </p:oleObj>
              </mc:Choice>
              <mc:Fallback>
                <p:oleObj name="Equation" r:id="rId12" imgW="1143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51956" y="6170084"/>
                        <a:ext cx="188595" cy="209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736072"/>
              </p:ext>
            </p:extLst>
          </p:nvPr>
        </p:nvGraphicFramePr>
        <p:xfrm>
          <a:off x="713315" y="4617509"/>
          <a:ext cx="2000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" name="Equation" r:id="rId13" imgW="127000" imgH="127000" progId="Equation.DSMT4">
                  <p:embed/>
                </p:oleObj>
              </mc:Choice>
              <mc:Fallback>
                <p:oleObj name="Equation" r:id="rId13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13315" y="4617509"/>
                        <a:ext cx="20002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2716504"/>
              </p:ext>
            </p:extLst>
          </p:nvPr>
        </p:nvGraphicFramePr>
        <p:xfrm>
          <a:off x="586528" y="6179609"/>
          <a:ext cx="200025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4" name="Equation" r:id="rId14" imgW="127000" imgH="127000" progId="Equation.DSMT4">
                  <p:embed/>
                </p:oleObj>
              </mc:Choice>
              <mc:Fallback>
                <p:oleObj name="Equation" r:id="rId14" imgW="1270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528" y="6179609"/>
                        <a:ext cx="200025" cy="200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30286"/>
              </p:ext>
            </p:extLst>
          </p:nvPr>
        </p:nvGraphicFramePr>
        <p:xfrm>
          <a:off x="776214" y="5790672"/>
          <a:ext cx="180731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5" name="Equation" r:id="rId15" imgW="127000" imgH="165100" progId="Equation.DSMT4">
                  <p:embed/>
                </p:oleObj>
              </mc:Choice>
              <mc:Fallback>
                <p:oleObj name="Equation" r:id="rId15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6214" y="5790672"/>
                        <a:ext cx="180731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001789"/>
              </p:ext>
            </p:extLst>
          </p:nvPr>
        </p:nvGraphicFramePr>
        <p:xfrm>
          <a:off x="843082" y="5011738"/>
          <a:ext cx="180731" cy="23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" name="Equation" r:id="rId16" imgW="127000" imgH="165100" progId="Equation.DSMT4">
                  <p:embed/>
                </p:oleObj>
              </mc:Choice>
              <mc:Fallback>
                <p:oleObj name="Equation" r:id="rId16" imgW="1270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3082" y="5011738"/>
                        <a:ext cx="180731" cy="23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159365"/>
              </p:ext>
            </p:extLst>
          </p:nvPr>
        </p:nvGraphicFramePr>
        <p:xfrm>
          <a:off x="4912931" y="3749938"/>
          <a:ext cx="92392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" name="Equation" r:id="rId17" imgW="584200" imgH="622300" progId="Equation.DSMT4">
                  <p:embed/>
                </p:oleObj>
              </mc:Choice>
              <mc:Fallback>
                <p:oleObj name="Equation" r:id="rId17" imgW="584200" imgH="622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912931" y="3749938"/>
                        <a:ext cx="923925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>
            <a:off x="4102100" y="3926681"/>
            <a:ext cx="810831" cy="255852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H="1">
            <a:off x="4102100" y="3968750"/>
            <a:ext cx="810831" cy="687917"/>
          </a:xfrm>
          <a:prstGeom prst="straightConnector1">
            <a:avLst/>
          </a:prstGeom>
          <a:ln>
            <a:solidFill>
              <a:schemeClr val="accent2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>
            <a:endCxn id="25" idx="6"/>
          </p:cNvCxnSpPr>
          <p:nvPr/>
        </p:nvCxnSpPr>
        <p:spPr>
          <a:xfrm flipH="1" flipV="1">
            <a:off x="3784599" y="4079081"/>
            <a:ext cx="1128332" cy="567531"/>
          </a:xfrm>
          <a:prstGeom prst="straightConnector1">
            <a:avLst/>
          </a:prstGeom>
          <a:ln>
            <a:solidFill>
              <a:schemeClr val="accent3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endCxn id="23" idx="6"/>
          </p:cNvCxnSpPr>
          <p:nvPr/>
        </p:nvCxnSpPr>
        <p:spPr>
          <a:xfrm flipH="1" flipV="1">
            <a:off x="3894666" y="4536281"/>
            <a:ext cx="1018265" cy="110331"/>
          </a:xfrm>
          <a:prstGeom prst="straightConnector1">
            <a:avLst/>
          </a:prstGeom>
          <a:ln>
            <a:solidFill>
              <a:srgbClr val="9BBB5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103747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629573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3" imgW="114300" imgH="165100" progId="Equation.DSMT4">
                  <p:embed/>
                </p:oleObj>
              </mc:Choice>
              <mc:Fallback>
                <p:oleObj name="Equation" r:id="rId3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5808784"/>
              </p:ext>
            </p:extLst>
          </p:nvPr>
        </p:nvGraphicFramePr>
        <p:xfrm>
          <a:off x="124354" y="184151"/>
          <a:ext cx="9018367" cy="636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Equation" r:id="rId5" imgW="5143500" imgH="3632200" progId="Equation.DSMT4">
                  <p:embed/>
                </p:oleObj>
              </mc:Choice>
              <mc:Fallback>
                <p:oleObj name="Equation" r:id="rId5" imgW="5143500" imgH="363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4354" y="184151"/>
                        <a:ext cx="9018367" cy="6369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3510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471263"/>
              </p:ext>
            </p:extLst>
          </p:nvPr>
        </p:nvGraphicFramePr>
        <p:xfrm>
          <a:off x="173038" y="160337"/>
          <a:ext cx="8797925" cy="619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3" imgW="5410200" imgH="3810000" progId="Equation.DSMT4">
                  <p:embed/>
                </p:oleObj>
              </mc:Choice>
              <mc:Fallback>
                <p:oleObj name="Equation" r:id="rId3" imgW="5410200" imgH="38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3038" y="160337"/>
                        <a:ext cx="8797925" cy="619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tatistical-distributions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8133" y="2669368"/>
            <a:ext cx="6503403" cy="4188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3435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737841"/>
              </p:ext>
            </p:extLst>
          </p:nvPr>
        </p:nvGraphicFramePr>
        <p:xfrm>
          <a:off x="250825" y="87313"/>
          <a:ext cx="8774113" cy="638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Equation" r:id="rId3" imgW="5537200" imgH="4025900" progId="Equation.DSMT4">
                  <p:embed/>
                </p:oleObj>
              </mc:Choice>
              <mc:Fallback>
                <p:oleObj name="Equation" r:id="rId3" imgW="5537200" imgH="402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0825" y="87313"/>
                        <a:ext cx="8774113" cy="6380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3014133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589867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7399868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824133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6265333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8144933" y="43180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144933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199469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83667" y="40132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399868" y="4334933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824133" y="43180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6265333" y="43180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014133" y="43180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3589867" y="4318000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4199469" y="4334933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4783667" y="4334933"/>
            <a:ext cx="4233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Oval 20"/>
          <p:cNvSpPr/>
          <p:nvPr/>
        </p:nvSpPr>
        <p:spPr>
          <a:xfrm>
            <a:off x="6333067" y="379253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Oval 21"/>
          <p:cNvSpPr/>
          <p:nvPr/>
        </p:nvSpPr>
        <p:spPr>
          <a:xfrm>
            <a:off x="6333067" y="4079081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/>
          <p:nvPr/>
        </p:nvSpPr>
        <p:spPr>
          <a:xfrm>
            <a:off x="6824133" y="379253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7044266" y="379253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7399868" y="4114271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7620001" y="4114271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8250767" y="4061883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>
            <a:off x="8250767" y="3757083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3092450" y="3701573"/>
            <a:ext cx="273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3695700" y="4014787"/>
            <a:ext cx="273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3092450" y="4014787"/>
            <a:ext cx="273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3706284" y="3721127"/>
            <a:ext cx="273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b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4218522" y="4014787"/>
            <a:ext cx="48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b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4783667" y="3701573"/>
            <a:ext cx="4868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104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383943"/>
              </p:ext>
            </p:extLst>
          </p:nvPr>
        </p:nvGraphicFramePr>
        <p:xfrm>
          <a:off x="319088" y="385233"/>
          <a:ext cx="7364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6" name="Equation" r:id="rId3" imgW="4216400" imgH="431800" progId="Equation.DSMT4">
                  <p:embed/>
                </p:oleObj>
              </mc:Choice>
              <mc:Fallback>
                <p:oleObj name="Equation" r:id="rId3" imgW="42164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088" y="385233"/>
                        <a:ext cx="7364412" cy="754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310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689020"/>
              </p:ext>
            </p:extLst>
          </p:nvPr>
        </p:nvGraphicFramePr>
        <p:xfrm>
          <a:off x="220663" y="198438"/>
          <a:ext cx="8879165" cy="615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0" name="Equation" r:id="rId3" imgW="5346700" imgH="3708400" progId="Equation.DSMT4">
                  <p:embed/>
                </p:oleObj>
              </mc:Choice>
              <mc:Fallback>
                <p:oleObj name="Equation" r:id="rId3" imgW="5346700" imgH="370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663" y="198438"/>
                        <a:ext cx="8879165" cy="6157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05582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232239"/>
              </p:ext>
            </p:extLst>
          </p:nvPr>
        </p:nvGraphicFramePr>
        <p:xfrm>
          <a:off x="247649" y="260349"/>
          <a:ext cx="7338483" cy="649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3" imgW="4178300" imgH="3695700" progId="Equation.DSMT4">
                  <p:embed/>
                </p:oleObj>
              </mc:Choice>
              <mc:Fallback>
                <p:oleObj name="Equation" r:id="rId3" imgW="4178300" imgH="3695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649" y="260349"/>
                        <a:ext cx="7338483" cy="6490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845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200342"/>
              </p:ext>
            </p:extLst>
          </p:nvPr>
        </p:nvGraphicFramePr>
        <p:xfrm>
          <a:off x="215900" y="293688"/>
          <a:ext cx="5407025" cy="1493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4" name="Equation" r:id="rId3" imgW="3213100" imgH="889000" progId="Equation.DSMT4">
                  <p:embed/>
                </p:oleObj>
              </mc:Choice>
              <mc:Fallback>
                <p:oleObj name="Equation" r:id="rId3" imgW="3213100" imgH="88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5900" y="293688"/>
                        <a:ext cx="5407025" cy="1493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6212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5457023"/>
              </p:ext>
            </p:extLst>
          </p:nvPr>
        </p:nvGraphicFramePr>
        <p:xfrm>
          <a:off x="154516" y="253999"/>
          <a:ext cx="8851595" cy="5808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6" name="Equation" r:id="rId3" imgW="4838700" imgH="3175000" progId="Equation.DSMT4">
                  <p:embed/>
                </p:oleObj>
              </mc:Choice>
              <mc:Fallback>
                <p:oleObj name="Equation" r:id="rId3" imgW="4838700" imgH="31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516" y="253999"/>
                        <a:ext cx="8851595" cy="5808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7846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9557547"/>
              </p:ext>
            </p:extLst>
          </p:nvPr>
        </p:nvGraphicFramePr>
        <p:xfrm>
          <a:off x="128588" y="336550"/>
          <a:ext cx="8731250" cy="652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9" name="Equation" r:id="rId3" imgW="5473700" imgH="4089400" progId="Equation.DSMT4">
                  <p:embed/>
                </p:oleObj>
              </mc:Choice>
              <mc:Fallback>
                <p:oleObj name="Equation" r:id="rId3" imgW="5473700" imgH="408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8588" y="336550"/>
                        <a:ext cx="8731250" cy="6521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blackbody2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1266" y="1727200"/>
            <a:ext cx="4969933" cy="44232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4060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2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399396"/>
              </p:ext>
            </p:extLst>
          </p:nvPr>
        </p:nvGraphicFramePr>
        <p:xfrm>
          <a:off x="169863" y="212725"/>
          <a:ext cx="6853237" cy="657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4089400" imgH="3924300" progId="Equation.DSMT4">
                  <p:embed/>
                </p:oleObj>
              </mc:Choice>
              <mc:Fallback>
                <p:oleObj name="Equation" r:id="rId3" imgW="4089400" imgH="392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863" y="212725"/>
                        <a:ext cx="6853237" cy="6577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41845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740631"/>
              </p:ext>
            </p:extLst>
          </p:nvPr>
        </p:nvGraphicFramePr>
        <p:xfrm>
          <a:off x="256116" y="298449"/>
          <a:ext cx="5905754" cy="2766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42" name="Equation" r:id="rId3" imgW="3822700" imgH="1790700" progId="Equation.DSMT4">
                  <p:embed/>
                </p:oleObj>
              </mc:Choice>
              <mc:Fallback>
                <p:oleObj name="Equation" r:id="rId3" imgW="3822700" imgH="179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6116" y="298449"/>
                        <a:ext cx="5905754" cy="2766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8213661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368920"/>
              </p:ext>
            </p:extLst>
          </p:nvPr>
        </p:nvGraphicFramePr>
        <p:xfrm>
          <a:off x="176213" y="197380"/>
          <a:ext cx="8655050" cy="633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6" name="Equation" r:id="rId3" imgW="5219700" imgH="3822700" progId="Equation.DSMT4">
                  <p:embed/>
                </p:oleObj>
              </mc:Choice>
              <mc:Fallback>
                <p:oleObj name="Equation" r:id="rId3" imgW="5219700" imgH="3822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213" y="197380"/>
                        <a:ext cx="8655050" cy="6338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62566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922219"/>
              </p:ext>
            </p:extLst>
          </p:nvPr>
        </p:nvGraphicFramePr>
        <p:xfrm>
          <a:off x="205317" y="152399"/>
          <a:ext cx="8802182" cy="5960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87" name="Equation" r:id="rId3" imgW="4838700" imgH="3276600" progId="Equation.DSMT4">
                  <p:embed/>
                </p:oleObj>
              </mc:Choice>
              <mc:Fallback>
                <p:oleObj name="Equation" r:id="rId3" imgW="4838700" imgH="327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317" y="152399"/>
                        <a:ext cx="8802182" cy="5960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05688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112187"/>
              </p:ext>
            </p:extLst>
          </p:nvPr>
        </p:nvGraphicFramePr>
        <p:xfrm>
          <a:off x="209549" y="224365"/>
          <a:ext cx="8802089" cy="5956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1" name="Equation" r:id="rId3" imgW="5067300" imgH="3429000" progId="Equation.DSMT4">
                  <p:embed/>
                </p:oleObj>
              </mc:Choice>
              <mc:Fallback>
                <p:oleObj name="Equation" r:id="rId3" imgW="506730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9549" y="224365"/>
                        <a:ext cx="8802089" cy="59563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399378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4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840386"/>
              </p:ext>
            </p:extLst>
          </p:nvPr>
        </p:nvGraphicFramePr>
        <p:xfrm>
          <a:off x="184150" y="254529"/>
          <a:ext cx="7151464" cy="646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3" name="Equation" r:id="rId3" imgW="3594100" imgH="3251200" progId="Equation.DSMT4">
                  <p:embed/>
                </p:oleObj>
              </mc:Choice>
              <mc:Fallback>
                <p:oleObj name="Equation" r:id="rId3" imgW="3594100" imgH="325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150" y="254529"/>
                        <a:ext cx="7151464" cy="64669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91407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3247918"/>
              </p:ext>
            </p:extLst>
          </p:nvPr>
        </p:nvGraphicFramePr>
        <p:xfrm>
          <a:off x="0" y="205845"/>
          <a:ext cx="8707837" cy="6515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4" name="Equation" r:id="rId3" imgW="4889500" imgH="3657600" progId="Equation.DSMT4">
                  <p:embed/>
                </p:oleObj>
              </mc:Choice>
              <mc:Fallback>
                <p:oleObj name="Equation" r:id="rId3" imgW="4889500" imgH="365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205845"/>
                        <a:ext cx="8707837" cy="65156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612582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oton-energy-density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3883" y="706533"/>
            <a:ext cx="12755167" cy="16506686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557085"/>
              </p:ext>
            </p:extLst>
          </p:nvPr>
        </p:nvGraphicFramePr>
        <p:xfrm>
          <a:off x="169332" y="279399"/>
          <a:ext cx="7825744" cy="200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40" name="Equation" r:id="rId4" imgW="3962400" imgH="1016000" progId="Equation.DSMT4">
                  <p:embed/>
                </p:oleObj>
              </mc:Choice>
              <mc:Fallback>
                <p:oleObj name="Equation" r:id="rId4" imgW="3962400" imgH="1016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9332" y="279399"/>
                        <a:ext cx="7825744" cy="2006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06318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5352038"/>
              </p:ext>
            </p:extLst>
          </p:nvPr>
        </p:nvGraphicFramePr>
        <p:xfrm>
          <a:off x="228600" y="196848"/>
          <a:ext cx="8204200" cy="65337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1" name="Equation" r:id="rId3" imgW="4927600" imgH="3924300" progId="Equation.DSMT4">
                  <p:embed/>
                </p:oleObj>
              </mc:Choice>
              <mc:Fallback>
                <p:oleObj name="Equation" r:id="rId3" imgW="4927600" imgH="3924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196848"/>
                        <a:ext cx="8204200" cy="65337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7624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oton-spectru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7733" y="2760134"/>
            <a:ext cx="9314779" cy="12054418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591942"/>
              </p:ext>
            </p:extLst>
          </p:nvPr>
        </p:nvGraphicFramePr>
        <p:xfrm>
          <a:off x="129116" y="173567"/>
          <a:ext cx="5684321" cy="31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2" name="Equation" r:id="rId4" imgW="3568700" imgH="2006600" progId="Equation.DSMT4">
                  <p:embed/>
                </p:oleObj>
              </mc:Choice>
              <mc:Fallback>
                <p:oleObj name="Equation" r:id="rId4" imgW="3568700" imgH="200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116" y="173567"/>
                        <a:ext cx="5684321" cy="31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730857"/>
              </p:ext>
            </p:extLst>
          </p:nvPr>
        </p:nvGraphicFramePr>
        <p:xfrm>
          <a:off x="3263900" y="3217863"/>
          <a:ext cx="5726113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23" name="Equation" r:id="rId6" imgW="3327400" imgH="1092200" progId="Equation.DSMT4">
                  <p:embed/>
                </p:oleObj>
              </mc:Choice>
              <mc:Fallback>
                <p:oleObj name="Equation" r:id="rId6" imgW="3327400" imgH="109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3217863"/>
                        <a:ext cx="5726113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884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912373"/>
              </p:ext>
            </p:extLst>
          </p:nvPr>
        </p:nvGraphicFramePr>
        <p:xfrm>
          <a:off x="245533" y="194734"/>
          <a:ext cx="6443414" cy="2446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05" name="Equation" r:id="rId3" imgW="4013200" imgH="1524000" progId="Equation.DSMT4">
                  <p:embed/>
                </p:oleObj>
              </mc:Choice>
              <mc:Fallback>
                <p:oleObj name="Equation" r:id="rId3" imgW="4013200" imgH="152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533" y="194734"/>
                        <a:ext cx="6443414" cy="2446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71362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2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391660"/>
              </p:ext>
            </p:extLst>
          </p:nvPr>
        </p:nvGraphicFramePr>
        <p:xfrm>
          <a:off x="303213" y="195263"/>
          <a:ext cx="8639175" cy="652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3" imgW="5041900" imgH="3810000" progId="Equation.DSMT4">
                  <p:embed/>
                </p:oleObj>
              </mc:Choice>
              <mc:Fallback>
                <p:oleObj name="Equation" r:id="rId3" imgW="5041900" imgH="3810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213" y="195263"/>
                        <a:ext cx="8639175" cy="6526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V="1">
            <a:off x="769616" y="4368337"/>
            <a:ext cx="1443030" cy="4426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01816080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298565"/>
              </p:ext>
            </p:extLst>
          </p:nvPr>
        </p:nvGraphicFramePr>
        <p:xfrm>
          <a:off x="234950" y="304799"/>
          <a:ext cx="5898008" cy="1083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29" name="Equation" r:id="rId3" imgW="3594100" imgH="660400" progId="Equation.DSMT4">
                  <p:embed/>
                </p:oleObj>
              </mc:Choice>
              <mc:Fallback>
                <p:oleObj name="Equation" r:id="rId3" imgW="3594100" imgH="660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4950" y="304799"/>
                        <a:ext cx="5898008" cy="1083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78094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6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02361"/>
              </p:ext>
            </p:extLst>
          </p:nvPr>
        </p:nvGraphicFramePr>
        <p:xfrm>
          <a:off x="138113" y="184678"/>
          <a:ext cx="8907652" cy="6171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2" name="Equation" r:id="rId3" imgW="5041900" imgH="3492500" progId="Equation.DSMT4">
                  <p:embed/>
                </p:oleObj>
              </mc:Choice>
              <mc:Fallback>
                <p:oleObj name="Equation" r:id="rId3" imgW="5041900" imgH="3492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113" y="184678"/>
                        <a:ext cx="8907652" cy="6171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25898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7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7038051"/>
              </p:ext>
            </p:extLst>
          </p:nvPr>
        </p:nvGraphicFramePr>
        <p:xfrm>
          <a:off x="261938" y="254000"/>
          <a:ext cx="8656637" cy="646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9" name="Equation" r:id="rId3" imgW="4521200" imgH="3378200" progId="Equation.DSMT4">
                  <p:embed/>
                </p:oleObj>
              </mc:Choice>
              <mc:Fallback>
                <p:oleObj name="Equation" r:id="rId3" imgW="4521200" imgH="337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1938" y="254000"/>
                        <a:ext cx="8656637" cy="6467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7130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8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249766"/>
              </p:ext>
            </p:extLst>
          </p:nvPr>
        </p:nvGraphicFramePr>
        <p:xfrm>
          <a:off x="158750" y="0"/>
          <a:ext cx="8782050" cy="67630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93" name="Equation" r:id="rId3" imgW="5410200" imgH="4165600" progId="Equation.DSMT4">
                  <p:embed/>
                </p:oleObj>
              </mc:Choice>
              <mc:Fallback>
                <p:oleObj name="Equation" r:id="rId3" imgW="5410200" imgH="416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750" y="0"/>
                        <a:ext cx="8782050" cy="67630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5833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59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6940845"/>
              </p:ext>
            </p:extLst>
          </p:nvPr>
        </p:nvGraphicFramePr>
        <p:xfrm>
          <a:off x="139699" y="262467"/>
          <a:ext cx="8795345" cy="322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8" name="Equation" r:id="rId3" imgW="4432300" imgH="1625600" progId="Equation.DSMT4">
                  <p:embed/>
                </p:oleObj>
              </mc:Choice>
              <mc:Fallback>
                <p:oleObj name="Equation" r:id="rId3" imgW="4432300" imgH="16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699" y="262467"/>
                        <a:ext cx="8795345" cy="322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un 4"/>
          <p:cNvSpPr/>
          <p:nvPr/>
        </p:nvSpPr>
        <p:spPr>
          <a:xfrm>
            <a:off x="3742267" y="4504267"/>
            <a:ext cx="914400" cy="914400"/>
          </a:xfrm>
          <a:prstGeom prst="su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Parallelogram 5"/>
          <p:cNvSpPr/>
          <p:nvPr/>
        </p:nvSpPr>
        <p:spPr>
          <a:xfrm>
            <a:off x="2912534" y="3945466"/>
            <a:ext cx="2672418" cy="237067"/>
          </a:xfrm>
          <a:prstGeom prst="parallelogram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994401" y="3945466"/>
            <a:ext cx="1693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it area abov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096933" y="4842933"/>
            <a:ext cx="1456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radiato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78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6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3783193"/>
              </p:ext>
            </p:extLst>
          </p:nvPr>
        </p:nvGraphicFramePr>
        <p:xfrm>
          <a:off x="177800" y="228600"/>
          <a:ext cx="7569200" cy="378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0" name="Equation" r:id="rId3" imgW="4394200" imgH="2197100" progId="Equation.DSMT4">
                  <p:embed/>
                </p:oleObj>
              </mc:Choice>
              <mc:Fallback>
                <p:oleObj name="Equation" r:id="rId3" imgW="4394200" imgH="2197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800" y="228600"/>
                        <a:ext cx="7569200" cy="378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Parallelogram 3"/>
          <p:cNvSpPr/>
          <p:nvPr/>
        </p:nvSpPr>
        <p:spPr>
          <a:xfrm>
            <a:off x="2912534" y="4419599"/>
            <a:ext cx="2672418" cy="237067"/>
          </a:xfrm>
          <a:prstGeom prst="parallelogram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un 4"/>
          <p:cNvSpPr/>
          <p:nvPr/>
        </p:nvSpPr>
        <p:spPr>
          <a:xfrm>
            <a:off x="3742267" y="5418667"/>
            <a:ext cx="914400" cy="914400"/>
          </a:xfrm>
          <a:prstGeom prst="sun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199467" y="4165600"/>
            <a:ext cx="16933" cy="16933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Arc 12"/>
          <p:cNvSpPr/>
          <p:nvPr/>
        </p:nvSpPr>
        <p:spPr>
          <a:xfrm rot="20486908">
            <a:off x="3863971" y="4944532"/>
            <a:ext cx="914400" cy="914400"/>
          </a:xfrm>
          <a:prstGeom prst="arc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318000" y="4996934"/>
            <a:ext cx="4402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θ</a:t>
            </a:r>
            <a:endParaRPr lang="en-US" dirty="0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4216400" y="4822827"/>
            <a:ext cx="948267" cy="103610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00076" y="5066268"/>
            <a:ext cx="19071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hoton direc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3556001" y="4881602"/>
            <a:ext cx="9821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z-axis</a:t>
            </a:r>
            <a:endParaRPr lang="en-US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939459"/>
              </p:ext>
            </p:extLst>
          </p:nvPr>
        </p:nvGraphicFramePr>
        <p:xfrm>
          <a:off x="1862044" y="5980637"/>
          <a:ext cx="1417544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71" name="Equation" r:id="rId5" imgW="698500" imgH="215900" progId="Equation.DSMT4">
                  <p:embed/>
                </p:oleObj>
              </mc:Choice>
              <mc:Fallback>
                <p:oleObj name="Equation" r:id="rId5" imgW="698500" imgH="215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62044" y="5980637"/>
                        <a:ext cx="1417544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7317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6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341712"/>
              </p:ext>
            </p:extLst>
          </p:nvPr>
        </p:nvGraphicFramePr>
        <p:xfrm>
          <a:off x="204787" y="231774"/>
          <a:ext cx="7554913" cy="6124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61" name="Equation" r:id="rId3" imgW="4165600" imgH="3378200" progId="Equation.DSMT4">
                  <p:embed/>
                </p:oleObj>
              </mc:Choice>
              <mc:Fallback>
                <p:oleObj name="Equation" r:id="rId3" imgW="4165600" imgH="337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4787" y="231774"/>
                        <a:ext cx="7554913" cy="6124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/>
          <p:cNvCxnSpPr/>
          <p:nvPr/>
        </p:nvCxnSpPr>
        <p:spPr>
          <a:xfrm flipH="1" flipV="1">
            <a:off x="2099733" y="5486400"/>
            <a:ext cx="846667" cy="2370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9411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6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062264"/>
              </p:ext>
            </p:extLst>
          </p:nvPr>
        </p:nvGraphicFramePr>
        <p:xfrm>
          <a:off x="194734" y="270933"/>
          <a:ext cx="8732294" cy="59097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83" name="Equation" r:id="rId3" imgW="5029200" imgH="3403600" progId="Equation.DSMT4">
                  <p:embed/>
                </p:oleObj>
              </mc:Choice>
              <mc:Fallback>
                <p:oleObj name="Equation" r:id="rId3" imgW="5029200" imgH="340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34" y="270933"/>
                        <a:ext cx="8732294" cy="59097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7951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63</a:t>
            </a:fld>
            <a:endParaRPr lang="en-US"/>
          </a:p>
        </p:txBody>
      </p:sp>
      <p:cxnSp>
        <p:nvCxnSpPr>
          <p:cNvPr id="5" name="Straight Connector 4"/>
          <p:cNvCxnSpPr/>
          <p:nvPr/>
        </p:nvCxnSpPr>
        <p:spPr>
          <a:xfrm>
            <a:off x="3776133" y="1032933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3793066" y="2285999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536267" y="2285999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6536267" y="1032933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793066" y="5672667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826932" y="4538133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793066" y="3420534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6536267" y="4538133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536267" y="3420534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553200" y="5672667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776133" y="1913467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6536267" y="4301068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553200" y="3166533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553200" y="1913467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26932" y="5401734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3793066" y="6553201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536267" y="6553201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553200" y="5401734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776133" y="3183467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793066" y="4301068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454832"/>
              </p:ext>
            </p:extLst>
          </p:nvPr>
        </p:nvGraphicFramePr>
        <p:xfrm>
          <a:off x="3436937" y="3485621"/>
          <a:ext cx="296863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0" name="Equation" r:id="rId3" imgW="228600" imgH="647700" progId="Equation.DSMT4">
                  <p:embed/>
                </p:oleObj>
              </mc:Choice>
              <mc:Fallback>
                <p:oleObj name="Equation" r:id="rId3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36937" y="3485621"/>
                        <a:ext cx="296863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778203"/>
              </p:ext>
            </p:extLst>
          </p:nvPr>
        </p:nvGraphicFramePr>
        <p:xfrm>
          <a:off x="3436937" y="5664729"/>
          <a:ext cx="2968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1" name="Equation" r:id="rId5" imgW="228600" imgH="647700" progId="Equation.DSMT4">
                  <p:embed/>
                </p:oleObj>
              </mc:Choice>
              <mc:Fallback>
                <p:oleObj name="Equation" r:id="rId5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6937" y="5664729"/>
                        <a:ext cx="29686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312502"/>
              </p:ext>
            </p:extLst>
          </p:nvPr>
        </p:nvGraphicFramePr>
        <p:xfrm>
          <a:off x="3452813" y="4541838"/>
          <a:ext cx="2968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2" name="Equation" r:id="rId7" imgW="228600" imgH="647700" progId="Equation.DSMT4">
                  <p:embed/>
                </p:oleObj>
              </mc:Choice>
              <mc:Fallback>
                <p:oleObj name="Equation" r:id="rId7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52813" y="4541838"/>
                        <a:ext cx="296862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1133404"/>
              </p:ext>
            </p:extLst>
          </p:nvPr>
        </p:nvGraphicFramePr>
        <p:xfrm>
          <a:off x="3416300" y="1069975"/>
          <a:ext cx="2968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3" name="Equation" r:id="rId9" imgW="228600" imgH="647700" progId="Equation.DSMT4">
                  <p:embed/>
                </p:oleObj>
              </mc:Choice>
              <mc:Fallback>
                <p:oleObj name="Equation" r:id="rId9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6300" y="1069975"/>
                        <a:ext cx="29686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021480"/>
              </p:ext>
            </p:extLst>
          </p:nvPr>
        </p:nvGraphicFramePr>
        <p:xfrm>
          <a:off x="3452813" y="2273300"/>
          <a:ext cx="29686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4" name="Equation" r:id="rId11" imgW="228600" imgH="647700" progId="Equation.DSMT4">
                  <p:embed/>
                </p:oleObj>
              </mc:Choice>
              <mc:Fallback>
                <p:oleObj name="Equation" r:id="rId11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452813" y="2273300"/>
                        <a:ext cx="296862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34377"/>
              </p:ext>
            </p:extLst>
          </p:nvPr>
        </p:nvGraphicFramePr>
        <p:xfrm>
          <a:off x="6134100" y="1069975"/>
          <a:ext cx="2968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5" name="Equation" r:id="rId13" imgW="228600" imgH="647700" progId="Equation.DSMT4">
                  <p:embed/>
                </p:oleObj>
              </mc:Choice>
              <mc:Fallback>
                <p:oleObj name="Equation" r:id="rId13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34100" y="1069975"/>
                        <a:ext cx="29686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1786681"/>
              </p:ext>
            </p:extLst>
          </p:nvPr>
        </p:nvGraphicFramePr>
        <p:xfrm>
          <a:off x="6134100" y="2273300"/>
          <a:ext cx="2968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6" name="Equation" r:id="rId15" imgW="228600" imgH="647700" progId="Equation.DSMT4">
                  <p:embed/>
                </p:oleObj>
              </mc:Choice>
              <mc:Fallback>
                <p:oleObj name="Equation" r:id="rId15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34100" y="2273300"/>
                        <a:ext cx="29686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0525740"/>
              </p:ext>
            </p:extLst>
          </p:nvPr>
        </p:nvGraphicFramePr>
        <p:xfrm>
          <a:off x="6170203" y="3485621"/>
          <a:ext cx="295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7" name="Equation" r:id="rId17" imgW="228600" imgH="647700" progId="Equation.DSMT4">
                  <p:embed/>
                </p:oleObj>
              </mc:Choice>
              <mc:Fallback>
                <p:oleObj name="Equation" r:id="rId17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170203" y="3485621"/>
                        <a:ext cx="2952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4894482"/>
              </p:ext>
            </p:extLst>
          </p:nvPr>
        </p:nvGraphicFramePr>
        <p:xfrm>
          <a:off x="6198659" y="4541838"/>
          <a:ext cx="295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8" name="Equation" r:id="rId19" imgW="228600" imgH="647700" progId="Equation.DSMT4">
                  <p:embed/>
                </p:oleObj>
              </mc:Choice>
              <mc:Fallback>
                <p:oleObj name="Equation" r:id="rId19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198659" y="4541838"/>
                        <a:ext cx="295275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964166"/>
              </p:ext>
            </p:extLst>
          </p:nvPr>
        </p:nvGraphicFramePr>
        <p:xfrm>
          <a:off x="6188604" y="5713414"/>
          <a:ext cx="296863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799" name="Equation" r:id="rId21" imgW="228600" imgH="647700" progId="Equation.DSMT4">
                  <p:embed/>
                </p:oleObj>
              </mc:Choice>
              <mc:Fallback>
                <p:oleObj name="Equation" r:id="rId21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188604" y="5713414"/>
                        <a:ext cx="296863" cy="839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23905"/>
              </p:ext>
            </p:extLst>
          </p:nvPr>
        </p:nvGraphicFramePr>
        <p:xfrm>
          <a:off x="3994150" y="3202782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0" name="Equation" r:id="rId23" imgW="889000" imgH="190500" progId="Equation.DSMT4">
                  <p:embed/>
                </p:oleObj>
              </mc:Choice>
              <mc:Fallback>
                <p:oleObj name="Equation" r:id="rId23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4150" y="3202782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702592"/>
              </p:ext>
            </p:extLst>
          </p:nvPr>
        </p:nvGraphicFramePr>
        <p:xfrm>
          <a:off x="3994150" y="1937808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1" name="Equation" r:id="rId25" imgW="889000" imgH="190500" progId="Equation.DSMT4">
                  <p:embed/>
                </p:oleObj>
              </mc:Choice>
              <mc:Fallback>
                <p:oleObj name="Equation" r:id="rId2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94150" y="1937808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064164"/>
              </p:ext>
            </p:extLst>
          </p:nvPr>
        </p:nvGraphicFramePr>
        <p:xfrm>
          <a:off x="4028016" y="4292071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2" name="Equation" r:id="rId26" imgW="889000" imgH="190500" progId="Equation.DSMT4">
                  <p:embed/>
                </p:oleObj>
              </mc:Choice>
              <mc:Fallback>
                <p:oleObj name="Equation" r:id="rId26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8016" y="4292071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3399621"/>
              </p:ext>
            </p:extLst>
          </p:nvPr>
        </p:nvGraphicFramePr>
        <p:xfrm>
          <a:off x="4028016" y="5418667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3" name="Equation" r:id="rId27" imgW="889000" imgH="190500" progId="Equation.DSMT4">
                  <p:embed/>
                </p:oleObj>
              </mc:Choice>
              <mc:Fallback>
                <p:oleObj name="Equation" r:id="rId27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028016" y="5418667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56342"/>
              </p:ext>
            </p:extLst>
          </p:nvPr>
        </p:nvGraphicFramePr>
        <p:xfrm>
          <a:off x="3977217" y="6555582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4" name="Equation" r:id="rId28" imgW="889000" imgH="190500" progId="Equation.DSMT4">
                  <p:embed/>
                </p:oleObj>
              </mc:Choice>
              <mc:Fallback>
                <p:oleObj name="Equation" r:id="rId28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977217" y="6555582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01755"/>
              </p:ext>
            </p:extLst>
          </p:nvPr>
        </p:nvGraphicFramePr>
        <p:xfrm>
          <a:off x="6754284" y="6553201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5" name="Equation" r:id="rId29" imgW="889000" imgH="190500" progId="Equation.DSMT4">
                  <p:embed/>
                </p:oleObj>
              </mc:Choice>
              <mc:Fallback>
                <p:oleObj name="Equation" r:id="rId29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4284" y="6553201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3935076"/>
              </p:ext>
            </p:extLst>
          </p:nvPr>
        </p:nvGraphicFramePr>
        <p:xfrm>
          <a:off x="6754284" y="5401734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6" name="Equation" r:id="rId30" imgW="889000" imgH="190500" progId="Equation.DSMT4">
                  <p:embed/>
                </p:oleObj>
              </mc:Choice>
              <mc:Fallback>
                <p:oleObj name="Equation" r:id="rId30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4284" y="5401734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49403"/>
              </p:ext>
            </p:extLst>
          </p:nvPr>
        </p:nvGraphicFramePr>
        <p:xfrm>
          <a:off x="6737351" y="4323821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7" name="Equation" r:id="rId31" imgW="889000" imgH="190500" progId="Equation.DSMT4">
                  <p:embed/>
                </p:oleObj>
              </mc:Choice>
              <mc:Fallback>
                <p:oleObj name="Equation" r:id="rId31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37351" y="4323821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1667833"/>
              </p:ext>
            </p:extLst>
          </p:nvPr>
        </p:nvGraphicFramePr>
        <p:xfrm>
          <a:off x="6754284" y="3193786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8" name="Equation" r:id="rId32" imgW="889000" imgH="190500" progId="Equation.DSMT4">
                  <p:embed/>
                </p:oleObj>
              </mc:Choice>
              <mc:Fallback>
                <p:oleObj name="Equation" r:id="rId32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4284" y="3193786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289112"/>
              </p:ext>
            </p:extLst>
          </p:nvPr>
        </p:nvGraphicFramePr>
        <p:xfrm>
          <a:off x="6754284" y="1937808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09" name="Equation" r:id="rId33" imgW="889000" imgH="190500" progId="Equation.DSMT4">
                  <p:embed/>
                </p:oleObj>
              </mc:Choice>
              <mc:Fallback>
                <p:oleObj name="Equation" r:id="rId33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54284" y="1937808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Straight Connector 48"/>
          <p:cNvCxnSpPr/>
          <p:nvPr/>
        </p:nvCxnSpPr>
        <p:spPr>
          <a:xfrm>
            <a:off x="4326467" y="1841500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069667" y="1841500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4343400" y="4230159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078134" y="3049853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4343400" y="3081866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4326467" y="6481234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7069667" y="5304368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4351867" y="5329767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7069667" y="4247094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7069667" y="6481234"/>
            <a:ext cx="0" cy="143933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6455333" y="1209145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3750733" y="1217612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6493934" y="2412471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3733799" y="2413000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6493934" y="5795962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6485467" y="3614737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6502400" y="4678891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3732801" y="3614737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3776133" y="4681008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3732801" y="5796491"/>
            <a:ext cx="1185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TextBox 73"/>
          <p:cNvSpPr txBox="1"/>
          <p:nvPr/>
        </p:nvSpPr>
        <p:spPr>
          <a:xfrm>
            <a:off x="558800" y="1217612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 light, green body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558800" y="2495855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ite light, black body</a:t>
            </a:r>
            <a:endParaRPr lang="en-US" dirty="0"/>
          </a:p>
        </p:txBody>
      </p:sp>
      <p:sp>
        <p:nvSpPr>
          <p:cNvPr id="76" name="TextBox 75"/>
          <p:cNvSpPr txBox="1"/>
          <p:nvPr/>
        </p:nvSpPr>
        <p:spPr>
          <a:xfrm>
            <a:off x="558800" y="3681943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 light, green body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58800" y="4678891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 light, red body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558800" y="5647796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reen light, black body</a:t>
            </a:r>
            <a:endParaRPr lang="en-US" dirty="0"/>
          </a:p>
        </p:txBody>
      </p:sp>
      <p:cxnSp>
        <p:nvCxnSpPr>
          <p:cNvPr id="73" name="Straight Connector 72"/>
          <p:cNvCxnSpPr/>
          <p:nvPr/>
        </p:nvCxnSpPr>
        <p:spPr>
          <a:xfrm flipV="1">
            <a:off x="6908801" y="5796491"/>
            <a:ext cx="313266" cy="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 flipV="1">
            <a:off x="6536267" y="2413002"/>
            <a:ext cx="1134533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 flipV="1">
            <a:off x="3793066" y="3114676"/>
            <a:ext cx="1185334" cy="1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 flipV="1">
            <a:off x="4161368" y="5329765"/>
            <a:ext cx="313266" cy="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flipV="1">
            <a:off x="6921501" y="4230157"/>
            <a:ext cx="313266" cy="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4186767" y="3621615"/>
            <a:ext cx="313266" cy="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 flipV="1">
            <a:off x="4161368" y="6481234"/>
            <a:ext cx="313266" cy="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 flipV="1">
            <a:off x="6908801" y="4697942"/>
            <a:ext cx="313266" cy="2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4011083" y="1209145"/>
            <a:ext cx="762000" cy="632355"/>
          </a:xfrm>
          <a:custGeom>
            <a:avLst/>
            <a:gdLst>
              <a:gd name="connsiteX0" fmla="*/ 0 w 762000"/>
              <a:gd name="connsiteY0" fmla="*/ 509537 h 527762"/>
              <a:gd name="connsiteX1" fmla="*/ 203200 w 762000"/>
              <a:gd name="connsiteY1" fmla="*/ 441804 h 527762"/>
              <a:gd name="connsiteX2" fmla="*/ 237066 w 762000"/>
              <a:gd name="connsiteY2" fmla="*/ 340204 h 527762"/>
              <a:gd name="connsiteX3" fmla="*/ 254000 w 762000"/>
              <a:gd name="connsiteY3" fmla="*/ 289404 h 527762"/>
              <a:gd name="connsiteX4" fmla="*/ 304800 w 762000"/>
              <a:gd name="connsiteY4" fmla="*/ 86204 h 527762"/>
              <a:gd name="connsiteX5" fmla="*/ 355600 w 762000"/>
              <a:gd name="connsiteY5" fmla="*/ 52337 h 527762"/>
              <a:gd name="connsiteX6" fmla="*/ 389466 w 762000"/>
              <a:gd name="connsiteY6" fmla="*/ 1537 h 527762"/>
              <a:gd name="connsiteX7" fmla="*/ 440266 w 762000"/>
              <a:gd name="connsiteY7" fmla="*/ 18471 h 527762"/>
              <a:gd name="connsiteX8" fmla="*/ 508000 w 762000"/>
              <a:gd name="connsiteY8" fmla="*/ 52337 h 527762"/>
              <a:gd name="connsiteX9" fmla="*/ 541866 w 762000"/>
              <a:gd name="connsiteY9" fmla="*/ 103137 h 527762"/>
              <a:gd name="connsiteX10" fmla="*/ 575733 w 762000"/>
              <a:gd name="connsiteY10" fmla="*/ 204737 h 527762"/>
              <a:gd name="connsiteX11" fmla="*/ 626533 w 762000"/>
              <a:gd name="connsiteY11" fmla="*/ 441804 h 527762"/>
              <a:gd name="connsiteX12" fmla="*/ 677333 w 762000"/>
              <a:gd name="connsiteY12" fmla="*/ 475671 h 527762"/>
              <a:gd name="connsiteX13" fmla="*/ 762000 w 762000"/>
              <a:gd name="connsiteY13" fmla="*/ 526471 h 527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2000" h="527762">
                <a:moveTo>
                  <a:pt x="0" y="509537"/>
                </a:moveTo>
                <a:cubicBezTo>
                  <a:pt x="88300" y="499726"/>
                  <a:pt x="157441" y="524170"/>
                  <a:pt x="203200" y="441804"/>
                </a:cubicBezTo>
                <a:cubicBezTo>
                  <a:pt x="220537" y="410598"/>
                  <a:pt x="225777" y="374071"/>
                  <a:pt x="237066" y="340204"/>
                </a:cubicBezTo>
                <a:lnTo>
                  <a:pt x="254000" y="289404"/>
                </a:lnTo>
                <a:cubicBezTo>
                  <a:pt x="263414" y="204673"/>
                  <a:pt x="246469" y="144535"/>
                  <a:pt x="304800" y="86204"/>
                </a:cubicBezTo>
                <a:cubicBezTo>
                  <a:pt x="319191" y="71813"/>
                  <a:pt x="338667" y="63626"/>
                  <a:pt x="355600" y="52337"/>
                </a:cubicBezTo>
                <a:cubicBezTo>
                  <a:pt x="366889" y="35404"/>
                  <a:pt x="370570" y="9095"/>
                  <a:pt x="389466" y="1537"/>
                </a:cubicBezTo>
                <a:cubicBezTo>
                  <a:pt x="406039" y="-5092"/>
                  <a:pt x="423860" y="11440"/>
                  <a:pt x="440266" y="18471"/>
                </a:cubicBezTo>
                <a:cubicBezTo>
                  <a:pt x="463468" y="28415"/>
                  <a:pt x="485422" y="41048"/>
                  <a:pt x="508000" y="52337"/>
                </a:cubicBezTo>
                <a:cubicBezTo>
                  <a:pt x="519289" y="69270"/>
                  <a:pt x="533601" y="84540"/>
                  <a:pt x="541866" y="103137"/>
                </a:cubicBezTo>
                <a:cubicBezTo>
                  <a:pt x="556365" y="135759"/>
                  <a:pt x="575733" y="204737"/>
                  <a:pt x="575733" y="204737"/>
                </a:cubicBezTo>
                <a:cubicBezTo>
                  <a:pt x="577521" y="219041"/>
                  <a:pt x="593629" y="419868"/>
                  <a:pt x="626533" y="441804"/>
                </a:cubicBezTo>
                <a:lnTo>
                  <a:pt x="677333" y="475671"/>
                </a:lnTo>
                <a:cubicBezTo>
                  <a:pt x="720593" y="540560"/>
                  <a:pt x="690849" y="526471"/>
                  <a:pt x="762000" y="526471"/>
                </a:cubicBezTo>
              </a:path>
            </a:pathLst>
          </a:custGeom>
          <a:ln>
            <a:solidFill>
              <a:srgbClr val="C0504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Freeform 86"/>
          <p:cNvSpPr/>
          <p:nvPr/>
        </p:nvSpPr>
        <p:spPr>
          <a:xfrm rot="10800000">
            <a:off x="6697134" y="1217612"/>
            <a:ext cx="762000" cy="632355"/>
          </a:xfrm>
          <a:custGeom>
            <a:avLst/>
            <a:gdLst>
              <a:gd name="connsiteX0" fmla="*/ 0 w 762000"/>
              <a:gd name="connsiteY0" fmla="*/ 509537 h 527762"/>
              <a:gd name="connsiteX1" fmla="*/ 203200 w 762000"/>
              <a:gd name="connsiteY1" fmla="*/ 441804 h 527762"/>
              <a:gd name="connsiteX2" fmla="*/ 237066 w 762000"/>
              <a:gd name="connsiteY2" fmla="*/ 340204 h 527762"/>
              <a:gd name="connsiteX3" fmla="*/ 254000 w 762000"/>
              <a:gd name="connsiteY3" fmla="*/ 289404 h 527762"/>
              <a:gd name="connsiteX4" fmla="*/ 304800 w 762000"/>
              <a:gd name="connsiteY4" fmla="*/ 86204 h 527762"/>
              <a:gd name="connsiteX5" fmla="*/ 355600 w 762000"/>
              <a:gd name="connsiteY5" fmla="*/ 52337 h 527762"/>
              <a:gd name="connsiteX6" fmla="*/ 389466 w 762000"/>
              <a:gd name="connsiteY6" fmla="*/ 1537 h 527762"/>
              <a:gd name="connsiteX7" fmla="*/ 440266 w 762000"/>
              <a:gd name="connsiteY7" fmla="*/ 18471 h 527762"/>
              <a:gd name="connsiteX8" fmla="*/ 508000 w 762000"/>
              <a:gd name="connsiteY8" fmla="*/ 52337 h 527762"/>
              <a:gd name="connsiteX9" fmla="*/ 541866 w 762000"/>
              <a:gd name="connsiteY9" fmla="*/ 103137 h 527762"/>
              <a:gd name="connsiteX10" fmla="*/ 575733 w 762000"/>
              <a:gd name="connsiteY10" fmla="*/ 204737 h 527762"/>
              <a:gd name="connsiteX11" fmla="*/ 626533 w 762000"/>
              <a:gd name="connsiteY11" fmla="*/ 441804 h 527762"/>
              <a:gd name="connsiteX12" fmla="*/ 677333 w 762000"/>
              <a:gd name="connsiteY12" fmla="*/ 475671 h 527762"/>
              <a:gd name="connsiteX13" fmla="*/ 762000 w 762000"/>
              <a:gd name="connsiteY13" fmla="*/ 526471 h 527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2000" h="527762">
                <a:moveTo>
                  <a:pt x="0" y="509537"/>
                </a:moveTo>
                <a:cubicBezTo>
                  <a:pt x="88300" y="499726"/>
                  <a:pt x="157441" y="524170"/>
                  <a:pt x="203200" y="441804"/>
                </a:cubicBezTo>
                <a:cubicBezTo>
                  <a:pt x="220537" y="410598"/>
                  <a:pt x="225777" y="374071"/>
                  <a:pt x="237066" y="340204"/>
                </a:cubicBezTo>
                <a:lnTo>
                  <a:pt x="254000" y="289404"/>
                </a:lnTo>
                <a:cubicBezTo>
                  <a:pt x="263414" y="204673"/>
                  <a:pt x="246469" y="144535"/>
                  <a:pt x="304800" y="86204"/>
                </a:cubicBezTo>
                <a:cubicBezTo>
                  <a:pt x="319191" y="71813"/>
                  <a:pt x="338667" y="63626"/>
                  <a:pt x="355600" y="52337"/>
                </a:cubicBezTo>
                <a:cubicBezTo>
                  <a:pt x="366889" y="35404"/>
                  <a:pt x="370570" y="9095"/>
                  <a:pt x="389466" y="1537"/>
                </a:cubicBezTo>
                <a:cubicBezTo>
                  <a:pt x="406039" y="-5092"/>
                  <a:pt x="423860" y="11440"/>
                  <a:pt x="440266" y="18471"/>
                </a:cubicBezTo>
                <a:cubicBezTo>
                  <a:pt x="463468" y="28415"/>
                  <a:pt x="485422" y="41048"/>
                  <a:pt x="508000" y="52337"/>
                </a:cubicBezTo>
                <a:cubicBezTo>
                  <a:pt x="519289" y="69270"/>
                  <a:pt x="533601" y="84540"/>
                  <a:pt x="541866" y="103137"/>
                </a:cubicBezTo>
                <a:cubicBezTo>
                  <a:pt x="556365" y="135759"/>
                  <a:pt x="575733" y="204737"/>
                  <a:pt x="575733" y="204737"/>
                </a:cubicBezTo>
                <a:cubicBezTo>
                  <a:pt x="577521" y="219041"/>
                  <a:pt x="593629" y="419868"/>
                  <a:pt x="626533" y="441804"/>
                </a:cubicBezTo>
                <a:lnTo>
                  <a:pt x="677333" y="475671"/>
                </a:lnTo>
                <a:cubicBezTo>
                  <a:pt x="720593" y="540560"/>
                  <a:pt x="690849" y="526471"/>
                  <a:pt x="762000" y="526471"/>
                </a:cubicBezTo>
              </a:path>
            </a:pathLst>
          </a:custGeom>
          <a:ln>
            <a:solidFill>
              <a:srgbClr val="C0504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547205"/>
              </p:ext>
            </p:extLst>
          </p:nvPr>
        </p:nvGraphicFramePr>
        <p:xfrm>
          <a:off x="251413" y="219076"/>
          <a:ext cx="6962776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810" name="Equation" r:id="rId34" imgW="4330700" imgH="431800" progId="Equation.DSMT4">
                  <p:embed/>
                </p:oleObj>
              </mc:Choice>
              <mc:Fallback>
                <p:oleObj name="Equation" r:id="rId34" imgW="4330700" imgH="431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51413" y="219076"/>
                        <a:ext cx="6962776" cy="695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034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6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044304"/>
              </p:ext>
            </p:extLst>
          </p:nvPr>
        </p:nvGraphicFramePr>
        <p:xfrm>
          <a:off x="126636" y="130176"/>
          <a:ext cx="8982804" cy="4882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0" name="Equation" r:id="rId3" imgW="5422900" imgH="2946400" progId="Equation.DSMT4">
                  <p:embed/>
                </p:oleObj>
              </mc:Choice>
              <mc:Fallback>
                <p:oleObj name="Equation" r:id="rId3" imgW="5422900" imgH="294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6636" y="130176"/>
                        <a:ext cx="8982804" cy="4882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157321"/>
              </p:ext>
            </p:extLst>
          </p:nvPr>
        </p:nvGraphicFramePr>
        <p:xfrm>
          <a:off x="2097618" y="3123141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1" name="Equation" r:id="rId5" imgW="889000" imgH="190500" progId="Equation.DSMT4">
                  <p:embed/>
                </p:oleObj>
              </mc:Choice>
              <mc:Fallback>
                <p:oleObj name="Equation" r:id="rId5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97618" y="3123141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896534" y="2242607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896534" y="3123141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834803"/>
              </p:ext>
            </p:extLst>
          </p:nvPr>
        </p:nvGraphicFramePr>
        <p:xfrm>
          <a:off x="1502304" y="2242607"/>
          <a:ext cx="2968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2" name="Equation" r:id="rId7" imgW="228600" imgH="647700" progId="Equation.DSMT4">
                  <p:embed/>
                </p:oleObj>
              </mc:Choice>
              <mc:Fallback>
                <p:oleObj name="Equation" r:id="rId7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02304" y="2242607"/>
                        <a:ext cx="29686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reeform 7"/>
          <p:cNvSpPr/>
          <p:nvPr/>
        </p:nvSpPr>
        <p:spPr>
          <a:xfrm rot="10800000">
            <a:off x="2125134" y="2451627"/>
            <a:ext cx="762000" cy="632355"/>
          </a:xfrm>
          <a:custGeom>
            <a:avLst/>
            <a:gdLst>
              <a:gd name="connsiteX0" fmla="*/ 0 w 762000"/>
              <a:gd name="connsiteY0" fmla="*/ 509537 h 527762"/>
              <a:gd name="connsiteX1" fmla="*/ 203200 w 762000"/>
              <a:gd name="connsiteY1" fmla="*/ 441804 h 527762"/>
              <a:gd name="connsiteX2" fmla="*/ 237066 w 762000"/>
              <a:gd name="connsiteY2" fmla="*/ 340204 h 527762"/>
              <a:gd name="connsiteX3" fmla="*/ 254000 w 762000"/>
              <a:gd name="connsiteY3" fmla="*/ 289404 h 527762"/>
              <a:gd name="connsiteX4" fmla="*/ 304800 w 762000"/>
              <a:gd name="connsiteY4" fmla="*/ 86204 h 527762"/>
              <a:gd name="connsiteX5" fmla="*/ 355600 w 762000"/>
              <a:gd name="connsiteY5" fmla="*/ 52337 h 527762"/>
              <a:gd name="connsiteX6" fmla="*/ 389466 w 762000"/>
              <a:gd name="connsiteY6" fmla="*/ 1537 h 527762"/>
              <a:gd name="connsiteX7" fmla="*/ 440266 w 762000"/>
              <a:gd name="connsiteY7" fmla="*/ 18471 h 527762"/>
              <a:gd name="connsiteX8" fmla="*/ 508000 w 762000"/>
              <a:gd name="connsiteY8" fmla="*/ 52337 h 527762"/>
              <a:gd name="connsiteX9" fmla="*/ 541866 w 762000"/>
              <a:gd name="connsiteY9" fmla="*/ 103137 h 527762"/>
              <a:gd name="connsiteX10" fmla="*/ 575733 w 762000"/>
              <a:gd name="connsiteY10" fmla="*/ 204737 h 527762"/>
              <a:gd name="connsiteX11" fmla="*/ 626533 w 762000"/>
              <a:gd name="connsiteY11" fmla="*/ 441804 h 527762"/>
              <a:gd name="connsiteX12" fmla="*/ 677333 w 762000"/>
              <a:gd name="connsiteY12" fmla="*/ 475671 h 527762"/>
              <a:gd name="connsiteX13" fmla="*/ 762000 w 762000"/>
              <a:gd name="connsiteY13" fmla="*/ 526471 h 527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2000" h="527762">
                <a:moveTo>
                  <a:pt x="0" y="509537"/>
                </a:moveTo>
                <a:cubicBezTo>
                  <a:pt x="88300" y="499726"/>
                  <a:pt x="157441" y="524170"/>
                  <a:pt x="203200" y="441804"/>
                </a:cubicBezTo>
                <a:cubicBezTo>
                  <a:pt x="220537" y="410598"/>
                  <a:pt x="225777" y="374071"/>
                  <a:pt x="237066" y="340204"/>
                </a:cubicBezTo>
                <a:lnTo>
                  <a:pt x="254000" y="289404"/>
                </a:lnTo>
                <a:cubicBezTo>
                  <a:pt x="263414" y="204673"/>
                  <a:pt x="246469" y="144535"/>
                  <a:pt x="304800" y="86204"/>
                </a:cubicBezTo>
                <a:cubicBezTo>
                  <a:pt x="319191" y="71813"/>
                  <a:pt x="338667" y="63626"/>
                  <a:pt x="355600" y="52337"/>
                </a:cubicBezTo>
                <a:cubicBezTo>
                  <a:pt x="366889" y="35404"/>
                  <a:pt x="370570" y="9095"/>
                  <a:pt x="389466" y="1537"/>
                </a:cubicBezTo>
                <a:cubicBezTo>
                  <a:pt x="406039" y="-5092"/>
                  <a:pt x="423860" y="11440"/>
                  <a:pt x="440266" y="18471"/>
                </a:cubicBezTo>
                <a:cubicBezTo>
                  <a:pt x="463468" y="28415"/>
                  <a:pt x="485422" y="41048"/>
                  <a:pt x="508000" y="52337"/>
                </a:cubicBezTo>
                <a:cubicBezTo>
                  <a:pt x="519289" y="69270"/>
                  <a:pt x="533601" y="84540"/>
                  <a:pt x="541866" y="103137"/>
                </a:cubicBezTo>
                <a:cubicBezTo>
                  <a:pt x="556365" y="135759"/>
                  <a:pt x="575733" y="204737"/>
                  <a:pt x="575733" y="204737"/>
                </a:cubicBezTo>
                <a:cubicBezTo>
                  <a:pt x="577521" y="219041"/>
                  <a:pt x="593629" y="419868"/>
                  <a:pt x="626533" y="441804"/>
                </a:cubicBezTo>
                <a:lnTo>
                  <a:pt x="677333" y="475671"/>
                </a:lnTo>
                <a:cubicBezTo>
                  <a:pt x="720593" y="540560"/>
                  <a:pt x="690849" y="526471"/>
                  <a:pt x="762000" y="526471"/>
                </a:cubicBezTo>
              </a:path>
            </a:pathLst>
          </a:custGeom>
          <a:ln>
            <a:solidFill>
              <a:srgbClr val="C0504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4944534" y="3130549"/>
            <a:ext cx="1337734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34108"/>
              </p:ext>
            </p:extLst>
          </p:nvPr>
        </p:nvGraphicFramePr>
        <p:xfrm>
          <a:off x="5145618" y="3241144"/>
          <a:ext cx="1136650" cy="24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3" name="Equation" r:id="rId9" imgW="889000" imgH="190500" progId="Equation.DSMT4">
                  <p:embed/>
                </p:oleObj>
              </mc:Choice>
              <mc:Fallback>
                <p:oleObj name="Equation" r:id="rId9" imgW="889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5618" y="3241144"/>
                        <a:ext cx="1136650" cy="246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4944534" y="2250015"/>
            <a:ext cx="0" cy="880534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911097"/>
              </p:ext>
            </p:extLst>
          </p:nvPr>
        </p:nvGraphicFramePr>
        <p:xfrm>
          <a:off x="4618038" y="2242607"/>
          <a:ext cx="296863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74" name="Equation" r:id="rId10" imgW="228600" imgH="647700" progId="Equation.DSMT4">
                  <p:embed/>
                </p:oleObj>
              </mc:Choice>
              <mc:Fallback>
                <p:oleObj name="Equation" r:id="rId10" imgW="2286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618038" y="2242607"/>
                        <a:ext cx="296863" cy="84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reeform 12"/>
          <p:cNvSpPr/>
          <p:nvPr/>
        </p:nvSpPr>
        <p:spPr>
          <a:xfrm rot="10800000">
            <a:off x="5120219" y="2451628"/>
            <a:ext cx="762000" cy="632355"/>
          </a:xfrm>
          <a:custGeom>
            <a:avLst/>
            <a:gdLst>
              <a:gd name="connsiteX0" fmla="*/ 0 w 762000"/>
              <a:gd name="connsiteY0" fmla="*/ 509537 h 527762"/>
              <a:gd name="connsiteX1" fmla="*/ 203200 w 762000"/>
              <a:gd name="connsiteY1" fmla="*/ 441804 h 527762"/>
              <a:gd name="connsiteX2" fmla="*/ 237066 w 762000"/>
              <a:gd name="connsiteY2" fmla="*/ 340204 h 527762"/>
              <a:gd name="connsiteX3" fmla="*/ 254000 w 762000"/>
              <a:gd name="connsiteY3" fmla="*/ 289404 h 527762"/>
              <a:gd name="connsiteX4" fmla="*/ 304800 w 762000"/>
              <a:gd name="connsiteY4" fmla="*/ 86204 h 527762"/>
              <a:gd name="connsiteX5" fmla="*/ 355600 w 762000"/>
              <a:gd name="connsiteY5" fmla="*/ 52337 h 527762"/>
              <a:gd name="connsiteX6" fmla="*/ 389466 w 762000"/>
              <a:gd name="connsiteY6" fmla="*/ 1537 h 527762"/>
              <a:gd name="connsiteX7" fmla="*/ 440266 w 762000"/>
              <a:gd name="connsiteY7" fmla="*/ 18471 h 527762"/>
              <a:gd name="connsiteX8" fmla="*/ 508000 w 762000"/>
              <a:gd name="connsiteY8" fmla="*/ 52337 h 527762"/>
              <a:gd name="connsiteX9" fmla="*/ 541866 w 762000"/>
              <a:gd name="connsiteY9" fmla="*/ 103137 h 527762"/>
              <a:gd name="connsiteX10" fmla="*/ 575733 w 762000"/>
              <a:gd name="connsiteY10" fmla="*/ 204737 h 527762"/>
              <a:gd name="connsiteX11" fmla="*/ 626533 w 762000"/>
              <a:gd name="connsiteY11" fmla="*/ 441804 h 527762"/>
              <a:gd name="connsiteX12" fmla="*/ 677333 w 762000"/>
              <a:gd name="connsiteY12" fmla="*/ 475671 h 527762"/>
              <a:gd name="connsiteX13" fmla="*/ 762000 w 762000"/>
              <a:gd name="connsiteY13" fmla="*/ 526471 h 52776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</a:cxnLst>
            <a:rect l="l" t="t" r="r" b="b"/>
            <a:pathLst>
              <a:path w="762000" h="527762">
                <a:moveTo>
                  <a:pt x="0" y="509537"/>
                </a:moveTo>
                <a:cubicBezTo>
                  <a:pt x="88300" y="499726"/>
                  <a:pt x="157441" y="524170"/>
                  <a:pt x="203200" y="441804"/>
                </a:cubicBezTo>
                <a:cubicBezTo>
                  <a:pt x="220537" y="410598"/>
                  <a:pt x="225777" y="374071"/>
                  <a:pt x="237066" y="340204"/>
                </a:cubicBezTo>
                <a:lnTo>
                  <a:pt x="254000" y="289404"/>
                </a:lnTo>
                <a:cubicBezTo>
                  <a:pt x="263414" y="204673"/>
                  <a:pt x="246469" y="144535"/>
                  <a:pt x="304800" y="86204"/>
                </a:cubicBezTo>
                <a:cubicBezTo>
                  <a:pt x="319191" y="71813"/>
                  <a:pt x="338667" y="63626"/>
                  <a:pt x="355600" y="52337"/>
                </a:cubicBezTo>
                <a:cubicBezTo>
                  <a:pt x="366889" y="35404"/>
                  <a:pt x="370570" y="9095"/>
                  <a:pt x="389466" y="1537"/>
                </a:cubicBezTo>
                <a:cubicBezTo>
                  <a:pt x="406039" y="-5092"/>
                  <a:pt x="423860" y="11440"/>
                  <a:pt x="440266" y="18471"/>
                </a:cubicBezTo>
                <a:cubicBezTo>
                  <a:pt x="463468" y="28415"/>
                  <a:pt x="485422" y="41048"/>
                  <a:pt x="508000" y="52337"/>
                </a:cubicBezTo>
                <a:cubicBezTo>
                  <a:pt x="519289" y="69270"/>
                  <a:pt x="533601" y="84540"/>
                  <a:pt x="541866" y="103137"/>
                </a:cubicBezTo>
                <a:cubicBezTo>
                  <a:pt x="556365" y="135759"/>
                  <a:pt x="575733" y="204737"/>
                  <a:pt x="575733" y="204737"/>
                </a:cubicBezTo>
                <a:cubicBezTo>
                  <a:pt x="577521" y="219041"/>
                  <a:pt x="593629" y="419868"/>
                  <a:pt x="626533" y="441804"/>
                </a:cubicBezTo>
                <a:lnTo>
                  <a:pt x="677333" y="475671"/>
                </a:lnTo>
                <a:cubicBezTo>
                  <a:pt x="720593" y="540560"/>
                  <a:pt x="690849" y="526471"/>
                  <a:pt x="762000" y="526471"/>
                </a:cubicBezTo>
              </a:path>
            </a:pathLst>
          </a:custGeom>
          <a:ln>
            <a:solidFill>
              <a:srgbClr val="C0504D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9955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29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056184"/>
              </p:ext>
            </p:extLst>
          </p:nvPr>
        </p:nvGraphicFramePr>
        <p:xfrm>
          <a:off x="192616" y="149225"/>
          <a:ext cx="3997081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8" name="Equation" r:id="rId3" imgW="2120900" imgH="165100" progId="Equation.DSMT4">
                  <p:embed/>
                </p:oleObj>
              </mc:Choice>
              <mc:Fallback>
                <p:oleObj name="Equation" r:id="rId3" imgW="21209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2616" y="149225"/>
                        <a:ext cx="3997081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fermiDirac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4697" y="596901"/>
            <a:ext cx="6350000" cy="3416300"/>
          </a:xfrm>
          <a:prstGeom prst="rect">
            <a:avLst/>
          </a:prstGeom>
        </p:spPr>
      </p:pic>
      <p:pic>
        <p:nvPicPr>
          <p:cNvPr id="5" name="Picture 4" descr="bose_temp2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700" y="3639066"/>
            <a:ext cx="3948333" cy="2961250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92997"/>
              </p:ext>
            </p:extLst>
          </p:nvPr>
        </p:nvGraphicFramePr>
        <p:xfrm>
          <a:off x="693669" y="1655233"/>
          <a:ext cx="321028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39" name="Equation" r:id="rId7" imgW="177800" imgH="228600" progId="Equation.DSMT4">
                  <p:embed/>
                </p:oleObj>
              </mc:Choice>
              <mc:Fallback>
                <p:oleObj name="Equation" r:id="rId7" imgW="177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3669" y="1655233"/>
                        <a:ext cx="321028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4782060"/>
              </p:ext>
            </p:extLst>
          </p:nvPr>
        </p:nvGraphicFramePr>
        <p:xfrm>
          <a:off x="684497" y="4817025"/>
          <a:ext cx="330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" name="Equation" r:id="rId9" imgW="165100" imgH="203200" progId="Equation.DSMT4">
                  <p:embed/>
                </p:oleObj>
              </mc:Choice>
              <mc:Fallback>
                <p:oleObj name="Equation" r:id="rId9" imgW="1651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4497" y="4817025"/>
                        <a:ext cx="3302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089400" y="3269734"/>
            <a:ext cx="592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μ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658533" y="6415650"/>
            <a:ext cx="5926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μ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5808133" y="4453467"/>
            <a:ext cx="28786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gher temperatures</a:t>
            </a:r>
          </a:p>
          <a:p>
            <a:endParaRPr lang="en-US" dirty="0" smtClean="0"/>
          </a:p>
          <a:p>
            <a:r>
              <a:rPr lang="en-US" dirty="0" smtClean="0"/>
              <a:t>lower temperature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682066" y="3639066"/>
            <a:ext cx="1566334" cy="37413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4464050" y="2963333"/>
            <a:ext cx="1413934" cy="16721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3928533" y="4635500"/>
            <a:ext cx="1932517" cy="32596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4311650" y="3016250"/>
            <a:ext cx="1549401" cy="2162725"/>
          </a:xfrm>
          <a:prstGeom prst="straightConnector1">
            <a:avLst/>
          </a:prstGeom>
          <a:ln>
            <a:solidFill>
              <a:srgbClr val="C0504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3100918" y="5178975"/>
            <a:ext cx="2777066" cy="974175"/>
          </a:xfrm>
          <a:prstGeom prst="straightConnector1">
            <a:avLst/>
          </a:prstGeom>
          <a:ln>
            <a:solidFill>
              <a:srgbClr val="C0504D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25897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photon-spectrum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17700" y="1095189"/>
            <a:ext cx="6769100" cy="8760011"/>
          </a:xfrm>
          <a:prstGeom prst="rect">
            <a:avLst/>
          </a:prstGeo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65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938972"/>
              </p:ext>
            </p:extLst>
          </p:nvPr>
        </p:nvGraphicFramePr>
        <p:xfrm>
          <a:off x="198967" y="237067"/>
          <a:ext cx="870143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08" name="Equation" r:id="rId4" imgW="4648200" imgH="3175000" progId="Equation.DSMT4">
                  <p:embed/>
                </p:oleObj>
              </mc:Choice>
              <mc:Fallback>
                <p:oleObj name="Equation" r:id="rId4" imgW="4648200" imgH="317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8967" y="237067"/>
                        <a:ext cx="870143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65087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0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38187"/>
              </p:ext>
            </p:extLst>
          </p:nvPr>
        </p:nvGraphicFramePr>
        <p:xfrm>
          <a:off x="227013" y="229658"/>
          <a:ext cx="6800320" cy="2084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5" name="Equation" r:id="rId3" imgW="3644900" imgH="1117600" progId="Equation.DSMT4">
                  <p:embed/>
                </p:oleObj>
              </mc:Choice>
              <mc:Fallback>
                <p:oleObj name="Equation" r:id="rId3" imgW="36449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013" y="229658"/>
                        <a:ext cx="6800320" cy="20848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38800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1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027823"/>
              </p:ext>
            </p:extLst>
          </p:nvPr>
        </p:nvGraphicFramePr>
        <p:xfrm>
          <a:off x="194732" y="245004"/>
          <a:ext cx="8772025" cy="4428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" name="Equation" r:id="rId3" imgW="5232400" imgH="2641600" progId="Equation.DSMT4">
                  <p:embed/>
                </p:oleObj>
              </mc:Choice>
              <mc:Fallback>
                <p:oleObj name="Equation" r:id="rId3" imgW="5232400" imgH="264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4732" y="245004"/>
                        <a:ext cx="8772025" cy="44285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1778000" y="6356350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778000" y="5983817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778000" y="5492750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1778000" y="5052484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Donut 8"/>
          <p:cNvSpPr/>
          <p:nvPr/>
        </p:nvSpPr>
        <p:spPr>
          <a:xfrm>
            <a:off x="2427817" y="6141508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2427817" y="5756804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2427817" y="5277908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96883"/>
              </p:ext>
            </p:extLst>
          </p:nvPr>
        </p:nvGraphicFramePr>
        <p:xfrm>
          <a:off x="2197100" y="4712372"/>
          <a:ext cx="774700" cy="34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1" name="Equation" r:id="rId5" imgW="520700" imgH="228600" progId="Equation.DSMT4">
                  <p:embed/>
                </p:oleObj>
              </mc:Choice>
              <mc:Fallback>
                <p:oleObj name="Equation" r:id="rId5" imgW="5207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97100" y="4712372"/>
                        <a:ext cx="774700" cy="340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329764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2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064387"/>
              </p:ext>
            </p:extLst>
          </p:nvPr>
        </p:nvGraphicFramePr>
        <p:xfrm>
          <a:off x="156634" y="273313"/>
          <a:ext cx="8739188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62" name="Equation" r:id="rId3" imgW="5537200" imgH="2260600" progId="Equation.DSMT4">
                  <p:embed/>
                </p:oleObj>
              </mc:Choice>
              <mc:Fallback>
                <p:oleObj name="Equation" r:id="rId3" imgW="5537200" imgH="2260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34" y="273313"/>
                        <a:ext cx="8739188" cy="356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Connector 3"/>
          <p:cNvCxnSpPr/>
          <p:nvPr/>
        </p:nvCxnSpPr>
        <p:spPr>
          <a:xfrm>
            <a:off x="1134533" y="1479551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1134533" y="1953684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1134533" y="2478617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134533" y="3054350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Donut 8"/>
          <p:cNvSpPr/>
          <p:nvPr/>
        </p:nvSpPr>
        <p:spPr>
          <a:xfrm>
            <a:off x="1598083" y="1738842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Donut 9"/>
          <p:cNvSpPr/>
          <p:nvPr/>
        </p:nvSpPr>
        <p:spPr>
          <a:xfrm>
            <a:off x="1598083" y="2263775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" name="Donut 10"/>
          <p:cNvSpPr/>
          <p:nvPr/>
        </p:nvSpPr>
        <p:spPr>
          <a:xfrm>
            <a:off x="1598083" y="2828925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640667" y="324113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1930400" y="2833688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134533" y="4459818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159933" y="5001685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134533" y="5594351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159933" y="6159501"/>
            <a:ext cx="1540933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Donut 17"/>
          <p:cNvSpPr/>
          <p:nvPr/>
        </p:nvSpPr>
        <p:spPr>
          <a:xfrm>
            <a:off x="1598083" y="5944659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9" name="Donut 18"/>
          <p:cNvSpPr/>
          <p:nvPr/>
        </p:nvSpPr>
        <p:spPr>
          <a:xfrm>
            <a:off x="1598083" y="5379509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Donut 19"/>
          <p:cNvSpPr/>
          <p:nvPr/>
        </p:nvSpPr>
        <p:spPr>
          <a:xfrm>
            <a:off x="1598083" y="4742393"/>
            <a:ext cx="207433" cy="214842"/>
          </a:xfrm>
          <a:prstGeom prst="donu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1598083" y="4239156"/>
            <a:ext cx="220133" cy="220662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39327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3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6368463"/>
              </p:ext>
            </p:extLst>
          </p:nvPr>
        </p:nvGraphicFramePr>
        <p:xfrm>
          <a:off x="201613" y="168804"/>
          <a:ext cx="8828087" cy="5689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82" name="Equation" r:id="rId3" imgW="5321300" imgH="3429000" progId="Equation.DSMT4">
                  <p:embed/>
                </p:oleObj>
              </mc:Choice>
              <mc:Fallback>
                <p:oleObj name="Equation" r:id="rId3" imgW="5321300" imgH="3429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3" y="168804"/>
                        <a:ext cx="8828087" cy="5689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38632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24C5B24-EB84-BE4C-B460-14A52CE9CAD7}" type="slidenum">
              <a:rPr lang="en-US" smtClean="0"/>
              <a:t>334</a:t>
            </a:fld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304139"/>
              </p:ext>
            </p:extLst>
          </p:nvPr>
        </p:nvGraphicFramePr>
        <p:xfrm>
          <a:off x="294217" y="143933"/>
          <a:ext cx="2641600" cy="3589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3" imgW="1485900" imgH="2019300" progId="Equation.DSMT4">
                  <p:embed/>
                </p:oleObj>
              </mc:Choice>
              <mc:Fallback>
                <p:oleObj name="Equation" r:id="rId3" imgW="1485900" imgH="2019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4217" y="143933"/>
                        <a:ext cx="2641600" cy="3589867"/>
                      </a:xfrm>
                      <a:prstGeom prst="rect">
                        <a:avLst/>
                      </a:prstGeom>
                      <a:ln>
                        <a:solidFill>
                          <a:srgbClr val="4F81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statistical-distributions1.gi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52750" y="-237066"/>
            <a:ext cx="6835719" cy="4402666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4201021"/>
              </p:ext>
            </p:extLst>
          </p:nvPr>
        </p:nvGraphicFramePr>
        <p:xfrm>
          <a:off x="158749" y="4165600"/>
          <a:ext cx="8878859" cy="250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6" imgW="5435600" imgH="1536700" progId="Equation.DSMT4">
                  <p:embed/>
                </p:oleObj>
              </mc:Choice>
              <mc:Fallback>
                <p:oleObj name="Equation" r:id="rId6" imgW="5435600" imgH="153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8749" y="4165600"/>
                        <a:ext cx="8878859" cy="2509925"/>
                      </a:xfrm>
                      <a:prstGeom prst="rect">
                        <a:avLst/>
                      </a:prstGeom>
                      <a:ln>
                        <a:solidFill>
                          <a:srgbClr val="4F81BD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437065"/>
              </p:ext>
            </p:extLst>
          </p:nvPr>
        </p:nvGraphicFramePr>
        <p:xfrm>
          <a:off x="6329363" y="3402013"/>
          <a:ext cx="715962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8" imgW="520700" imgH="241300" progId="Equation.DSMT4">
                  <p:embed/>
                </p:oleObj>
              </mc:Choice>
              <mc:Fallback>
                <p:oleObj name="Equation" r:id="rId8" imgW="5207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29363" y="3402013"/>
                        <a:ext cx="715962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9572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6</TotalTime>
  <Words>88</Words>
  <Application>Microsoft Macintosh PowerPoint</Application>
  <PresentationFormat>On-screen Show (4:3)</PresentationFormat>
  <Paragraphs>61</Paragraphs>
  <Slides>4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0</vt:i4>
      </vt:variant>
    </vt:vector>
  </HeadingPairs>
  <TitlesOfParts>
    <vt:vector size="4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lly seidel</dc:creator>
  <cp:lastModifiedBy>sally seidel</cp:lastModifiedBy>
  <cp:revision>90</cp:revision>
  <dcterms:created xsi:type="dcterms:W3CDTF">2014-10-15T20:59:21Z</dcterms:created>
  <dcterms:modified xsi:type="dcterms:W3CDTF">2018-11-30T21:54:59Z</dcterms:modified>
</cp:coreProperties>
</file>